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SỞ GD VÀ ĐT HẢI PHÒNG</w:t>
      </w:r>
    </w:p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TRƯỜNG THPT KIẾN THỤY</w:t>
      </w:r>
    </w:p>
    <w:p w:rsidR="00BF1592" w:rsidRDefault="005C183E" w:rsidP="00903210">
      <w:pPr>
        <w:jc w:val="center"/>
        <w:rPr>
          <w:b/>
          <w:sz w:val="30"/>
          <w:szCs w:val="30"/>
        </w:rPr>
      </w:pPr>
      <w:r w:rsidRPr="00903210">
        <w:rPr>
          <w:b/>
          <w:sz w:val="30"/>
          <w:szCs w:val="30"/>
        </w:rPr>
        <w:t xml:space="preserve">ĐÁP ÁN VÀ BIỂU ĐIỂM PHẦN TỰ LUẬN </w:t>
      </w:r>
      <w:r w:rsidR="0076282C">
        <w:rPr>
          <w:b/>
          <w:sz w:val="30"/>
          <w:szCs w:val="30"/>
        </w:rPr>
        <w:t>ĐỀ KIỂM TRA GIỮA KÌ II</w:t>
      </w:r>
    </w:p>
    <w:p w:rsidR="00FE5AE5" w:rsidRPr="00903210" w:rsidRDefault="00BF1592" w:rsidP="00903210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MÔN</w:t>
      </w:r>
      <w:r w:rsidR="00903210" w:rsidRPr="00903210">
        <w:rPr>
          <w:b/>
          <w:sz w:val="30"/>
          <w:szCs w:val="30"/>
        </w:rPr>
        <w:t xml:space="preserve"> TOÁN 1</w:t>
      </w:r>
      <w:r w:rsidR="00F577FD">
        <w:rPr>
          <w:b/>
          <w:sz w:val="30"/>
          <w:szCs w:val="30"/>
        </w:rPr>
        <w:t>1</w:t>
      </w:r>
      <w:r>
        <w:rPr>
          <w:b/>
          <w:sz w:val="30"/>
          <w:szCs w:val="30"/>
        </w:rPr>
        <w:t>-NĂM HỌ</w:t>
      </w:r>
      <w:r w:rsidR="00F577FD">
        <w:rPr>
          <w:b/>
          <w:sz w:val="30"/>
          <w:szCs w:val="30"/>
        </w:rPr>
        <w:t>C 2022-2023</w:t>
      </w:r>
    </w:p>
    <w:tbl>
      <w:tblPr>
        <w:tblStyle w:val="TableGrid"/>
        <w:tblW w:w="978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7797"/>
        <w:gridCol w:w="992"/>
      </w:tblGrid>
      <w:tr w:rsidR="005C183E" w:rsidTr="00F577FD">
        <w:tc>
          <w:tcPr>
            <w:tcW w:w="993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7797" w:type="dxa"/>
          </w:tcPr>
          <w:p w:rsidR="005C183E" w:rsidRPr="00903210" w:rsidRDefault="005C183E" w:rsidP="00903210">
            <w:pPr>
              <w:ind w:left="992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903210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992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Điểm</w:t>
            </w:r>
          </w:p>
        </w:tc>
      </w:tr>
      <w:tr w:rsidR="005C183E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76282C">
            <w:pPr>
              <w:jc w:val="center"/>
              <w:rPr>
                <w:b/>
              </w:rPr>
            </w:pPr>
            <w:r>
              <w:rPr>
                <w:b/>
              </w:rPr>
              <w:t>Câu 36</w:t>
            </w:r>
          </w:p>
        </w:tc>
        <w:tc>
          <w:tcPr>
            <w:tcW w:w="7797" w:type="dxa"/>
          </w:tcPr>
          <w:p w:rsidR="00931A89" w:rsidRPr="00E20797" w:rsidRDefault="00931A89" w:rsidP="00931A89">
            <w:pPr>
              <w:tabs>
                <w:tab w:val="left" w:pos="284"/>
                <w:tab w:val="left" w:pos="2828"/>
                <w:tab w:val="left" w:pos="5387"/>
                <w:tab w:val="left" w:pos="7938"/>
              </w:tabs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ính g</w:t>
            </w:r>
            <w:r w:rsidRPr="00F85BE0">
              <w:rPr>
                <w:sz w:val="24"/>
                <w:szCs w:val="24"/>
              </w:rPr>
              <w:t>iá trị củ</w:t>
            </w:r>
            <w:r>
              <w:rPr>
                <w:b/>
                <w:sz w:val="24"/>
                <w:szCs w:val="24"/>
              </w:rPr>
              <w:t>a</w:t>
            </w:r>
            <w:r w:rsidRPr="00F85BE0">
              <w:rPr>
                <w:sz w:val="24"/>
                <w:szCs w:val="24"/>
              </w:rPr>
              <w:t xml:space="preserve"> </w:t>
            </w:r>
            <w:r w:rsidRPr="00F85BE0">
              <w:rPr>
                <w:noProof/>
                <w:position w:val="-22"/>
                <w:sz w:val="24"/>
                <w:szCs w:val="24"/>
              </w:rPr>
              <w:drawing>
                <wp:inline distT="0" distB="0" distL="0" distR="0" wp14:anchorId="60B93A49" wp14:editId="3CFDDA30">
                  <wp:extent cx="1531620" cy="35052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?</w:t>
            </w:r>
          </w:p>
          <w:p w:rsidR="005C183E" w:rsidRDefault="005C183E" w:rsidP="00F577F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</w:pP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Default="005C183E" w:rsidP="00903210">
            <w:pPr>
              <w:jc w:val="center"/>
            </w:pPr>
          </w:p>
        </w:tc>
      </w:tr>
      <w:tr w:rsidR="00BF1592" w:rsidTr="00F577FD">
        <w:trPr>
          <w:trHeight w:val="896"/>
        </w:trPr>
        <w:tc>
          <w:tcPr>
            <w:tcW w:w="993" w:type="dxa"/>
            <w:vMerge/>
          </w:tcPr>
          <w:p w:rsidR="00BF1592" w:rsidRDefault="00BF1592" w:rsidP="00903210">
            <w:pPr>
              <w:jc w:val="center"/>
            </w:pPr>
          </w:p>
        </w:tc>
        <w:tc>
          <w:tcPr>
            <w:tcW w:w="7797" w:type="dxa"/>
          </w:tcPr>
          <w:p w:rsidR="0076282C" w:rsidRDefault="0076282C" w:rsidP="00931A89">
            <w:pPr>
              <w:tabs>
                <w:tab w:val="left" w:pos="284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ân liên hợp</w:t>
            </w:r>
          </w:p>
          <w:p w:rsidR="0076282C" w:rsidRDefault="0076282C" w:rsidP="00931A89">
            <w:pPr>
              <w:tabs>
                <w:tab w:val="left" w:pos="284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ia cả tử và mẫu cho n</w:t>
            </w:r>
          </w:p>
          <w:p w:rsidR="0076282C" w:rsidRDefault="0076282C" w:rsidP="00931A89">
            <w:pPr>
              <w:tabs>
                <w:tab w:val="left" w:pos="284"/>
                <w:tab w:val="left" w:pos="5387"/>
                <w:tab w:val="left" w:pos="7938"/>
              </w:tabs>
              <w:rPr>
                <w:sz w:val="24"/>
                <w:szCs w:val="24"/>
              </w:rPr>
            </w:pPr>
          </w:p>
          <w:p w:rsidR="00F577FD" w:rsidRPr="0076282C" w:rsidRDefault="00931A89" w:rsidP="0076282C">
            <w:pPr>
              <w:tabs>
                <w:tab w:val="left" w:pos="284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Ta có: </w:t>
            </w:r>
            <w:r w:rsidRPr="00F85BE0">
              <w:rPr>
                <w:noProof/>
                <w:position w:val="-60"/>
                <w:sz w:val="24"/>
                <w:szCs w:val="24"/>
              </w:rPr>
              <w:drawing>
                <wp:inline distT="0" distB="0" distL="0" distR="0" wp14:anchorId="021D529E" wp14:editId="39F71645">
                  <wp:extent cx="2979420" cy="8001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942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BF1592" w:rsidRDefault="00F577FD" w:rsidP="00903210">
            <w:pPr>
              <w:jc w:val="center"/>
            </w:pPr>
            <w:r>
              <w:t>0,5</w:t>
            </w:r>
          </w:p>
          <w:p w:rsidR="00F577FD" w:rsidRDefault="0076282C" w:rsidP="00BF1592">
            <w:pPr>
              <w:jc w:val="center"/>
            </w:pPr>
            <w:r>
              <w:t>0,5</w:t>
            </w: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F577FD" w:rsidRDefault="00F577FD" w:rsidP="00BF1592">
            <w:pPr>
              <w:jc w:val="center"/>
            </w:pPr>
          </w:p>
          <w:p w:rsidR="00BF1592" w:rsidRDefault="00BF1592" w:rsidP="00BF1592">
            <w:pPr>
              <w:jc w:val="center"/>
            </w:pPr>
          </w:p>
        </w:tc>
      </w:tr>
      <w:tr w:rsidR="005C183E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903210">
            <w:pPr>
              <w:jc w:val="center"/>
              <w:rPr>
                <w:b/>
              </w:rPr>
            </w:pPr>
            <w:r>
              <w:rPr>
                <w:b/>
              </w:rPr>
              <w:t>Câu 37</w:t>
            </w:r>
          </w:p>
        </w:tc>
        <w:tc>
          <w:tcPr>
            <w:tcW w:w="7797" w:type="dxa"/>
          </w:tcPr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  <w:r w:rsidRPr="00F85BE0">
              <w:rPr>
                <w:sz w:val="24"/>
                <w:szCs w:val="24"/>
                <w:lang w:val="fr-FR"/>
              </w:rPr>
              <w:t xml:space="preserve">Cho hình lập phương </w:t>
            </w:r>
            <w:r w:rsidRPr="00F85BE0">
              <w:rPr>
                <w:rFonts w:eastAsia="Times New Roman"/>
                <w:position w:val="-6"/>
                <w:sz w:val="24"/>
                <w:szCs w:val="24"/>
              </w:rPr>
              <w:object w:dxaOrig="1440" w:dyaOrig="2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3.8pt" o:ole="">
                  <v:imagedata r:id="rId8" o:title=""/>
                </v:shape>
                <o:OLEObject Type="Embed" ProgID="Equation.DSMT4" ShapeID="_x0000_i1025" DrawAspect="Content" ObjectID="_1739543517" r:id="rId9"/>
              </w:object>
            </w:r>
            <w:r w:rsidRPr="00F85BE0">
              <w:rPr>
                <w:sz w:val="24"/>
                <w:szCs w:val="24"/>
                <w:lang w:val="fr-FR"/>
              </w:rPr>
              <w:t xml:space="preserve"> có cạnh bằng </w:t>
            </w:r>
            <w:r w:rsidRPr="00F85BE0">
              <w:rPr>
                <w:rFonts w:eastAsia="Times New Roman"/>
                <w:position w:val="-6"/>
                <w:sz w:val="24"/>
                <w:szCs w:val="24"/>
              </w:rPr>
              <w:object w:dxaOrig="187" w:dyaOrig="224">
                <v:shape id="_x0000_i1026" type="#_x0000_t75" style="width:9.6pt;height:11.4pt" o:ole="">
                  <v:imagedata r:id="rId10" o:title=""/>
                </v:shape>
                <o:OLEObject Type="Embed" ProgID="Equation.DSMT4" ShapeID="_x0000_i1026" DrawAspect="Content" ObjectID="_1739543518" r:id="rId11"/>
              </w:object>
            </w:r>
            <w:r w:rsidRPr="00F85BE0">
              <w:rPr>
                <w:sz w:val="24"/>
                <w:szCs w:val="24"/>
                <w:lang w:val="fr-FR"/>
              </w:rPr>
              <w:t xml:space="preserve">. </w:t>
            </w:r>
          </w:p>
          <w:p w:rsidR="00931A89" w:rsidRPr="00E20797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  <w:r w:rsidRPr="00F85BE0">
              <w:rPr>
                <w:sz w:val="24"/>
                <w:szCs w:val="24"/>
                <w:lang w:val="fr-FR"/>
              </w:rPr>
              <w:t xml:space="preserve">Tính </w:t>
            </w:r>
            <w:r w:rsidRPr="00F85BE0">
              <w:rPr>
                <w:position w:val="-6"/>
                <w:sz w:val="24"/>
                <w:szCs w:val="24"/>
              </w:rPr>
              <w:object w:dxaOrig="785" w:dyaOrig="337">
                <v:shape id="_x0000_i1027" type="#_x0000_t75" style="width:39pt;height:16.8pt" o:ole="">
                  <v:imagedata r:id="rId12" o:title=""/>
                </v:shape>
                <o:OLEObject Type="Embed" ProgID="Equation.DSMT4" ShapeID="_x0000_i1027" DrawAspect="Content" ObjectID="_1739543519" r:id="rId13"/>
              </w:object>
            </w:r>
            <w:r>
              <w:rPr>
                <w:sz w:val="24"/>
                <w:szCs w:val="24"/>
                <w:lang w:val="vi-VN"/>
              </w:rPr>
              <w:t>?</w:t>
            </w:r>
          </w:p>
          <w:p w:rsidR="005C183E" w:rsidRPr="000E36F2" w:rsidRDefault="005C183E" w:rsidP="000E36F2">
            <w:pPr>
              <w:spacing w:line="240" w:lineRule="atLeast"/>
              <w:jc w:val="both"/>
              <w:rPr>
                <w:lang w:val="pt-BR"/>
              </w:rPr>
            </w:pPr>
          </w:p>
        </w:tc>
        <w:tc>
          <w:tcPr>
            <w:tcW w:w="992" w:type="dxa"/>
          </w:tcPr>
          <w:p w:rsidR="00911997" w:rsidRDefault="00911997" w:rsidP="00024E69"/>
          <w:p w:rsidR="00911997" w:rsidRDefault="00911997" w:rsidP="00903210">
            <w:pPr>
              <w:jc w:val="center"/>
            </w:pPr>
          </w:p>
          <w:p w:rsidR="005C183E" w:rsidRDefault="005C183E" w:rsidP="000E36F2"/>
        </w:tc>
      </w:tr>
      <w:tr w:rsidR="005C183E" w:rsidTr="00F577FD">
        <w:tc>
          <w:tcPr>
            <w:tcW w:w="993" w:type="dxa"/>
            <w:vMerge/>
          </w:tcPr>
          <w:p w:rsidR="005C183E" w:rsidRDefault="005C183E" w:rsidP="00903210">
            <w:pPr>
              <w:jc w:val="center"/>
            </w:pPr>
          </w:p>
        </w:tc>
        <w:tc>
          <w:tcPr>
            <w:tcW w:w="7797" w:type="dxa"/>
          </w:tcPr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931A89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vi-VN"/>
              </w:rPr>
            </w:pPr>
          </w:p>
          <w:p w:rsidR="0076282C" w:rsidRDefault="0076282C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</w:p>
          <w:p w:rsidR="0076282C" w:rsidRDefault="0076282C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  <w:r w:rsidRPr="00F85BE0">
              <w:rPr>
                <w:rFonts w:eastAsia="Times New Roman"/>
                <w:noProof/>
                <w:sz w:val="24"/>
                <w:szCs w:val="24"/>
                <w:u w:val="single"/>
              </w:rPr>
              <w:drawing>
                <wp:anchor distT="0" distB="0" distL="114300" distR="114300" simplePos="0" relativeHeight="251659264" behindDoc="0" locked="0" layoutInCell="1" allowOverlap="1" wp14:anchorId="491CEAAB" wp14:editId="756382B3">
                  <wp:simplePos x="0" y="0"/>
                  <wp:positionH relativeFrom="column">
                    <wp:posOffset>798195</wp:posOffset>
                  </wp:positionH>
                  <wp:positionV relativeFrom="paragraph">
                    <wp:posOffset>-2627630</wp:posOffset>
                  </wp:positionV>
                  <wp:extent cx="3642360" cy="3108960"/>
                  <wp:effectExtent l="0" t="0" r="0" b="0"/>
                  <wp:wrapSquare wrapText="bothSides"/>
                  <wp:docPr id="269" name="Picture 269" descr="Description: https://scontent.fsgn2-1.fna.fbcdn.net/v/t34.0-12/16118612_1759465381040573_1136047778_n.jpg?oh=8782b585000f012d30cc3c018a067956&amp;oe=587C1D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escription: https://scontent.fsgn2-1.fna.fbcdn.net/v/t34.0-12/16118612_1759465381040573_1136047778_n.jpg?oh=8782b585000f012d30cc3c018a067956&amp;oe=587C1D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2360" cy="3108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6282C" w:rsidRDefault="0076282C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</w:p>
          <w:p w:rsidR="0076282C" w:rsidRDefault="0076282C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</w:p>
          <w:p w:rsidR="0076282C" w:rsidRDefault="0076282C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</w:p>
          <w:p w:rsidR="00931A89" w:rsidRPr="00F85BE0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jc w:val="both"/>
              <w:rPr>
                <w:sz w:val="24"/>
                <w:szCs w:val="24"/>
                <w:lang w:val="fr-FR"/>
              </w:rPr>
            </w:pPr>
            <w:r w:rsidRPr="00F85BE0">
              <w:rPr>
                <w:sz w:val="24"/>
                <w:szCs w:val="24"/>
                <w:lang w:val="fr-FR"/>
              </w:rPr>
              <w:t xml:space="preserve">Ta có </w:t>
            </w:r>
            <w:r w:rsidRPr="00F85BE0">
              <w:rPr>
                <w:position w:val="-6"/>
                <w:sz w:val="24"/>
                <w:szCs w:val="24"/>
              </w:rPr>
              <w:object w:dxaOrig="1721" w:dyaOrig="337">
                <v:shape id="_x0000_i1028" type="#_x0000_t75" style="width:85.8pt;height:16.8pt" o:ole="">
                  <v:imagedata r:id="rId15" o:title=""/>
                </v:shape>
                <o:OLEObject Type="Embed" ProgID="Equation.DSMT4" ShapeID="_x0000_i1028" DrawAspect="Content" ObjectID="_1739543520" r:id="rId16"/>
              </w:object>
            </w:r>
            <w:r w:rsidRPr="00F85BE0">
              <w:rPr>
                <w:sz w:val="24"/>
                <w:szCs w:val="24"/>
                <w:lang w:val="fr-FR"/>
              </w:rPr>
              <w:t xml:space="preserve">, mặt khác </w:t>
            </w:r>
            <w:r w:rsidRPr="00F85BE0">
              <w:rPr>
                <w:position w:val="-6"/>
                <w:sz w:val="24"/>
                <w:szCs w:val="24"/>
              </w:rPr>
              <w:object w:dxaOrig="1552" w:dyaOrig="337">
                <v:shape id="_x0000_i1029" type="#_x0000_t75" style="width:77.4pt;height:16.8pt" o:ole="">
                  <v:imagedata r:id="rId17" o:title=""/>
                </v:shape>
                <o:OLEObject Type="Embed" ProgID="Equation.DSMT4" ShapeID="_x0000_i1029" DrawAspect="Content" ObjectID="_1739543521" r:id="rId18"/>
              </w:object>
            </w:r>
            <w:r w:rsidRPr="00F85BE0">
              <w:rPr>
                <w:sz w:val="24"/>
                <w:szCs w:val="24"/>
                <w:lang w:val="fr-FR"/>
              </w:rPr>
              <w:t>.</w:t>
            </w:r>
          </w:p>
          <w:p w:rsidR="00931A89" w:rsidRPr="00F85BE0" w:rsidRDefault="00931A89" w:rsidP="00931A89">
            <w:pPr>
              <w:tabs>
                <w:tab w:val="left" w:pos="0"/>
                <w:tab w:val="left" w:pos="284"/>
                <w:tab w:val="left" w:pos="2835"/>
                <w:tab w:val="left" w:pos="5387"/>
              </w:tabs>
              <w:rPr>
                <w:sz w:val="24"/>
                <w:szCs w:val="24"/>
                <w:lang w:val="fr-FR"/>
              </w:rPr>
            </w:pPr>
            <w:r w:rsidRPr="00F85BE0">
              <w:rPr>
                <w:sz w:val="24"/>
                <w:szCs w:val="24"/>
                <w:lang w:val="fr-FR"/>
              </w:rPr>
              <w:t xml:space="preserve">Suy ra </w:t>
            </w:r>
            <w:r w:rsidRPr="00F85BE0">
              <w:rPr>
                <w:position w:val="-18"/>
                <w:sz w:val="24"/>
                <w:szCs w:val="24"/>
              </w:rPr>
              <w:object w:dxaOrig="5386" w:dyaOrig="486">
                <v:shape id="_x0000_i1030" type="#_x0000_t75" style="width:269.4pt;height:24.6pt" o:ole="">
                  <v:imagedata r:id="rId19" o:title=""/>
                </v:shape>
                <o:OLEObject Type="Embed" ProgID="Equation.DSMT4" ShapeID="_x0000_i1030" DrawAspect="Content" ObjectID="_1739543522" r:id="rId20"/>
              </w:object>
            </w:r>
          </w:p>
          <w:p w:rsidR="00F577FD" w:rsidRDefault="00F577FD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  <w:p w:rsidR="00931A89" w:rsidRPr="00931A89" w:rsidRDefault="00931A89" w:rsidP="004B0871">
            <w:pPr>
              <w:spacing w:line="240" w:lineRule="atLeast"/>
              <w:jc w:val="both"/>
              <w:rPr>
                <w:lang w:val="vi-VN"/>
              </w:rPr>
            </w:pPr>
          </w:p>
        </w:tc>
        <w:tc>
          <w:tcPr>
            <w:tcW w:w="992" w:type="dxa"/>
          </w:tcPr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903210" w:rsidRDefault="00CD314D" w:rsidP="00903210">
            <w:pPr>
              <w:jc w:val="center"/>
            </w:pPr>
            <w:r>
              <w:t>0,</w:t>
            </w:r>
            <w:r w:rsidR="00F577FD">
              <w:t>5</w:t>
            </w:r>
          </w:p>
          <w:p w:rsidR="00CD314D" w:rsidRDefault="00CD314D" w:rsidP="00903210">
            <w:pPr>
              <w:jc w:val="center"/>
            </w:pPr>
            <w:r>
              <w:t>0,5</w:t>
            </w:r>
          </w:p>
          <w:p w:rsidR="00024E69" w:rsidRDefault="00024E69" w:rsidP="00024E69"/>
        </w:tc>
      </w:tr>
      <w:tr w:rsidR="005C183E" w:rsidTr="00F577FD">
        <w:tc>
          <w:tcPr>
            <w:tcW w:w="993" w:type="dxa"/>
            <w:vMerge/>
          </w:tcPr>
          <w:p w:rsidR="005C183E" w:rsidRDefault="005C183E" w:rsidP="00903210">
            <w:pPr>
              <w:jc w:val="center"/>
            </w:pPr>
          </w:p>
        </w:tc>
        <w:tc>
          <w:tcPr>
            <w:tcW w:w="7797" w:type="dxa"/>
          </w:tcPr>
          <w:p w:rsidR="005C183E" w:rsidRDefault="005C183E" w:rsidP="00CD314D">
            <w:pPr>
              <w:tabs>
                <w:tab w:val="left" w:pos="284"/>
                <w:tab w:val="left" w:pos="574"/>
                <w:tab w:val="left" w:pos="2835"/>
                <w:tab w:val="left" w:pos="5110"/>
                <w:tab w:val="left" w:pos="5387"/>
                <w:tab w:val="left" w:pos="7363"/>
                <w:tab w:val="left" w:pos="7938"/>
              </w:tabs>
            </w:pPr>
          </w:p>
        </w:tc>
        <w:tc>
          <w:tcPr>
            <w:tcW w:w="992" w:type="dxa"/>
          </w:tcPr>
          <w:p w:rsidR="005C183E" w:rsidRDefault="005C183E" w:rsidP="00CD314D">
            <w:pPr>
              <w:jc w:val="center"/>
            </w:pPr>
          </w:p>
        </w:tc>
      </w:tr>
      <w:tr w:rsidR="00903210" w:rsidTr="00F577FD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03210" w:rsidRPr="00903210" w:rsidRDefault="000E36F2" w:rsidP="00931A89">
            <w:pPr>
              <w:jc w:val="center"/>
              <w:rPr>
                <w:b/>
              </w:rPr>
            </w:pPr>
            <w:r>
              <w:rPr>
                <w:b/>
              </w:rPr>
              <w:t>Câu 3</w:t>
            </w:r>
            <w:r w:rsidR="00024E69" w:rsidRPr="006C5398">
              <w:rPr>
                <w:b/>
                <w:color w:val="000000"/>
              </w:rPr>
              <w:t>8</w:t>
            </w:r>
          </w:p>
        </w:tc>
        <w:tc>
          <w:tcPr>
            <w:tcW w:w="7797" w:type="dxa"/>
          </w:tcPr>
          <w:p w:rsidR="00531978" w:rsidRPr="00CD314D" w:rsidRDefault="00CD314D" w:rsidP="00CD314D">
            <w:pPr>
              <w:tabs>
                <w:tab w:val="left" w:pos="284"/>
                <w:tab w:val="left" w:pos="574"/>
                <w:tab w:val="left" w:pos="2835"/>
                <w:tab w:val="left" w:pos="5110"/>
                <w:tab w:val="left" w:pos="5387"/>
                <w:tab w:val="left" w:pos="7363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Tìm </w:t>
            </w:r>
            <w:r w:rsidRPr="00F85BE0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29055A31" wp14:editId="4D61CA77">
                  <wp:extent cx="160020" cy="137160"/>
                  <wp:effectExtent l="0" t="0" r="0" b="0"/>
                  <wp:docPr id="292" name="Picture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để hàm số</w:t>
            </w:r>
            <w:r w:rsidRPr="00F85BE0">
              <w:rPr>
                <w:noProof/>
                <w:position w:val="-50"/>
                <w:sz w:val="24"/>
                <w:szCs w:val="24"/>
              </w:rPr>
              <w:drawing>
                <wp:inline distT="0" distB="0" distL="0" distR="0" wp14:anchorId="3BA107B4" wp14:editId="2BB16161">
                  <wp:extent cx="1905000" cy="716280"/>
                  <wp:effectExtent l="0" t="0" r="0" b="7620"/>
                  <wp:docPr id="29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liên tục trên </w:t>
            </w:r>
            <w:r w:rsidRPr="00F85BE0"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4EF189AC" wp14:editId="233B779C">
                  <wp:extent cx="160020" cy="160020"/>
                  <wp:effectExtent l="0" t="0" r="0" b="0"/>
                  <wp:docPr id="290" name="Pictur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  <w:lang w:val="vi-VN"/>
              </w:rPr>
              <w:t>?</w:t>
            </w: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11997" w:rsidRDefault="00911997" w:rsidP="00024E69"/>
          <w:p w:rsidR="00903210" w:rsidRDefault="00903210" w:rsidP="00CD314D"/>
          <w:p w:rsidR="00903210" w:rsidRDefault="00903210" w:rsidP="00903210"/>
        </w:tc>
      </w:tr>
      <w:tr w:rsidR="00903210" w:rsidTr="00F577FD">
        <w:tc>
          <w:tcPr>
            <w:tcW w:w="993" w:type="dxa"/>
            <w:vMerge/>
          </w:tcPr>
          <w:p w:rsidR="00903210" w:rsidRDefault="00903210" w:rsidP="00903210">
            <w:pPr>
              <w:jc w:val="center"/>
            </w:pPr>
          </w:p>
        </w:tc>
        <w:tc>
          <w:tcPr>
            <w:tcW w:w="7797" w:type="dxa"/>
          </w:tcPr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b/>
                <w:noProof/>
                <w:position w:val="-4"/>
                <w:sz w:val="24"/>
                <w:szCs w:val="24"/>
              </w:rPr>
              <w:drawing>
                <wp:inline distT="0" distB="0" distL="0" distR="0" wp14:anchorId="08D4F4CB" wp14:editId="6CBFD760">
                  <wp:extent cx="114300" cy="129540"/>
                  <wp:effectExtent l="0" t="0" r="0" b="3810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Với </w:t>
            </w:r>
            <w:r w:rsidRPr="00F85BE0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16B67098" wp14:editId="700A2E4A">
                  <wp:extent cx="350520" cy="182880"/>
                  <wp:effectExtent l="0" t="0" r="0" b="762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ta có </w:t>
            </w:r>
            <w:r w:rsidRPr="00F85BE0"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 wp14:anchorId="519EBA21" wp14:editId="51575762">
                  <wp:extent cx="1074420" cy="426720"/>
                  <wp:effectExtent l="0" t="0" r="0" b="0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nên hàm số liên tục trên </w:t>
            </w:r>
            <w:r w:rsidRPr="00F85BE0">
              <w:rPr>
                <w:noProof/>
                <w:position w:val="-14"/>
                <w:sz w:val="24"/>
                <w:szCs w:val="24"/>
              </w:rPr>
              <w:drawing>
                <wp:inline distT="0" distB="0" distL="0" distR="0" wp14:anchorId="1EC02AD0" wp14:editId="4D3729BB">
                  <wp:extent cx="502920" cy="259080"/>
                  <wp:effectExtent l="0" t="0" r="0" b="7620"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5848BF4D" wp14:editId="79DFDB0A">
                  <wp:extent cx="114300" cy="129540"/>
                  <wp:effectExtent l="0" t="0" r="0" b="3810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Với </w:t>
            </w:r>
            <w:r w:rsidRPr="00F85BE0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1BE30852" wp14:editId="6FC2E4AA">
                  <wp:extent cx="350520" cy="182880"/>
                  <wp:effectExtent l="0" t="0" r="0" b="7620"/>
                  <wp:docPr id="280" name="Picture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ta có </w:t>
            </w:r>
            <w:r w:rsidRPr="00F85BE0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22CB3469" wp14:editId="68A67423">
                  <wp:extent cx="1226820" cy="236220"/>
                  <wp:effectExtent l="0" t="0" r="0" b="0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8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nên hàm số liên tục trên </w:t>
            </w:r>
            <w:r w:rsidRPr="00F85BE0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54C2544E" wp14:editId="3E291C43">
                  <wp:extent cx="487680" cy="205740"/>
                  <wp:effectExtent l="0" t="0" r="7620" b="3810"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>.</w:t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Do đó hàm số liên tục trên </w:t>
            </w:r>
            <w:r w:rsidRPr="00F85BE0"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4A2E0DB5" wp14:editId="63D0AAA6">
                  <wp:extent cx="160020" cy="160020"/>
                  <wp:effectExtent l="0" t="0" r="0" b="0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khi và chỉ khi hàm số liên tục tại </w:t>
            </w:r>
            <w:r w:rsidRPr="00F85BE0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572F9099" wp14:editId="56CB25CE">
                  <wp:extent cx="350520" cy="182880"/>
                  <wp:effectExtent l="0" t="0" r="0" b="7620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Ta có: </w:t>
            </w:r>
            <w:r w:rsidRPr="00F85BE0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4A764313" wp14:editId="35F817AE">
                  <wp:extent cx="853440" cy="205740"/>
                  <wp:effectExtent l="0" t="0" r="3810" b="381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344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</w:t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 wp14:anchorId="09B137A5" wp14:editId="6EB068B7">
                  <wp:extent cx="2819400" cy="457200"/>
                  <wp:effectExtent l="0" t="0" r="0" b="0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noProof/>
                <w:position w:val="-20"/>
                <w:sz w:val="24"/>
                <w:szCs w:val="24"/>
              </w:rPr>
              <w:drawing>
                <wp:inline distT="0" distB="0" distL="0" distR="0" wp14:anchorId="00AE2208" wp14:editId="335C2F73">
                  <wp:extent cx="2346960" cy="312420"/>
                  <wp:effectExtent l="0" t="0" r="0" b="0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D314D" w:rsidRPr="00F85BE0" w:rsidRDefault="00CD314D" w:rsidP="00CD314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Do đó hàm số liên tục tại </w:t>
            </w:r>
            <w:r w:rsidRPr="00F85BE0"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 wp14:anchorId="72951E80" wp14:editId="5DC00407">
                  <wp:extent cx="1889760" cy="396240"/>
                  <wp:effectExtent l="0" t="0" r="0" b="3810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976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978" w:rsidRPr="00CD314D" w:rsidRDefault="00CD314D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sz w:val="24"/>
                <w:szCs w:val="24"/>
              </w:rPr>
            </w:pPr>
            <w:r w:rsidRPr="00F85BE0">
              <w:rPr>
                <w:sz w:val="24"/>
                <w:szCs w:val="24"/>
              </w:rPr>
              <w:t xml:space="preserve">Vậy </w:t>
            </w:r>
            <w:r w:rsidRPr="00F85BE0">
              <w:rPr>
                <w:noProof/>
                <w:position w:val="-24"/>
                <w:sz w:val="24"/>
                <w:szCs w:val="24"/>
              </w:rPr>
              <w:drawing>
                <wp:inline distT="0" distB="0" distL="0" distR="0" wp14:anchorId="2A677BCD" wp14:editId="5F053998">
                  <wp:extent cx="502920" cy="396240"/>
                  <wp:effectExtent l="0" t="0" r="0" b="381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 xml:space="preserve"> thì hàm số liên tục trên </w:t>
            </w:r>
            <w:r w:rsidRPr="00F85BE0"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667F590E" wp14:editId="3E8849F3">
                  <wp:extent cx="160020" cy="160020"/>
                  <wp:effectExtent l="0" t="0" r="0" b="0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CD314D" w:rsidRDefault="00CD314D" w:rsidP="00531978">
            <w:pPr>
              <w:jc w:val="center"/>
            </w:pPr>
          </w:p>
          <w:p w:rsidR="00531978" w:rsidRDefault="00531978" w:rsidP="00531978">
            <w:pPr>
              <w:jc w:val="center"/>
            </w:pPr>
            <w:r>
              <w:t>0,25</w:t>
            </w:r>
          </w:p>
          <w:p w:rsidR="00903210" w:rsidRDefault="00903210" w:rsidP="00024E69"/>
          <w:p w:rsidR="00911997" w:rsidRDefault="00911997" w:rsidP="00903210">
            <w:pPr>
              <w:jc w:val="center"/>
            </w:pPr>
          </w:p>
          <w:p w:rsidR="00911997" w:rsidRDefault="00911997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  <w:r>
              <w:t>0,25</w:t>
            </w: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903210" w:rsidRDefault="00903210" w:rsidP="00CD314D"/>
        </w:tc>
      </w:tr>
      <w:tr w:rsidR="00911997" w:rsidTr="00F577FD">
        <w:tc>
          <w:tcPr>
            <w:tcW w:w="993" w:type="dxa"/>
            <w:vMerge w:val="restart"/>
          </w:tcPr>
          <w:p w:rsidR="00911997" w:rsidRDefault="00911997" w:rsidP="00911997">
            <w:pPr>
              <w:jc w:val="center"/>
            </w:pPr>
            <w:r w:rsidRPr="00903210">
              <w:rPr>
                <w:b/>
              </w:rPr>
              <w:t xml:space="preserve">Câu </w:t>
            </w:r>
            <w:r w:rsidR="000E36F2">
              <w:rPr>
                <w:b/>
              </w:rPr>
              <w:t>39</w:t>
            </w:r>
          </w:p>
        </w:tc>
        <w:tc>
          <w:tcPr>
            <w:tcW w:w="7797" w:type="dxa"/>
          </w:tcPr>
          <w:p w:rsidR="00931A89" w:rsidRPr="00AA3A8C" w:rsidRDefault="00931A89" w:rsidP="00931A89">
            <w:pPr>
              <w:tabs>
                <w:tab w:val="left" w:pos="992"/>
              </w:tabs>
              <w:spacing w:before="120"/>
              <w:rPr>
                <w:b/>
                <w:sz w:val="24"/>
                <w:szCs w:val="24"/>
                <w:lang w:val="vi-VN"/>
              </w:rPr>
            </w:pPr>
            <w:r w:rsidRPr="00F85BE0">
              <w:rPr>
                <w:sz w:val="24"/>
                <w:szCs w:val="24"/>
              </w:rPr>
              <w:t xml:space="preserve">Cho </w:t>
            </w:r>
            <w:r w:rsidRPr="00F85BE0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4201E526" wp14:editId="5DC0C350">
                  <wp:extent cx="137160" cy="144780"/>
                  <wp:effectExtent l="0" t="0" r="0" b="7620"/>
                  <wp:docPr id="305" name="Pictur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5BE0">
              <w:rPr>
                <w:position w:val="-36"/>
                <w:sz w:val="24"/>
                <w:szCs w:val="24"/>
              </w:rPr>
              <w:t xml:space="preserve"> </w:t>
            </w:r>
            <w:r w:rsidRPr="00F85BE0">
              <w:rPr>
                <w:sz w:val="24"/>
                <w:szCs w:val="24"/>
              </w:rPr>
              <w:t xml:space="preserve">là một số nguyên dương. Tính giới hạn </w:t>
            </w:r>
            <w:r>
              <w:rPr>
                <w:sz w:val="24"/>
                <w:szCs w:val="24"/>
              </w:rPr>
              <w:t xml:space="preserve"> </w:t>
            </w:r>
            <w:r w:rsidRPr="003676D9">
              <w:rPr>
                <w:position w:val="-4"/>
                <w:lang w:val="fr-FR"/>
              </w:rPr>
              <w:object w:dxaOrig="340" w:dyaOrig="260">
                <v:shape id="_x0000_i1031" type="#_x0000_t75" style="width:16.8pt;height:13.2pt" o:ole="">
                  <v:imagedata r:id="rId41" o:title=""/>
                </v:shape>
                <o:OLEObject Type="Embed" ProgID="Equation.DSMT4" ShapeID="_x0000_i1031" DrawAspect="Content" ObjectID="_1739543523" r:id="rId42"/>
              </w:object>
            </w:r>
            <w:r w:rsidRPr="00F85BE0"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 wp14:anchorId="4711AC1A" wp14:editId="0C044BB2">
                  <wp:extent cx="1181100" cy="441960"/>
                  <wp:effectExtent l="0" t="0" r="0" b="0"/>
                  <wp:docPr id="304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  <w:lang w:val="vi-VN"/>
              </w:rPr>
              <w:t>?</w:t>
            </w:r>
          </w:p>
          <w:p w:rsidR="00911997" w:rsidRPr="00531978" w:rsidRDefault="00911997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b-NO"/>
              </w:rPr>
            </w:pPr>
          </w:p>
        </w:tc>
        <w:tc>
          <w:tcPr>
            <w:tcW w:w="992" w:type="dxa"/>
          </w:tcPr>
          <w:p w:rsidR="00BF1592" w:rsidRDefault="00BF1592" w:rsidP="00531978"/>
        </w:tc>
      </w:tr>
      <w:tr w:rsidR="00911997" w:rsidTr="00F577FD">
        <w:tc>
          <w:tcPr>
            <w:tcW w:w="993" w:type="dxa"/>
            <w:vMerge/>
          </w:tcPr>
          <w:p w:rsidR="00911997" w:rsidRDefault="00911997" w:rsidP="00903210">
            <w:pPr>
              <w:jc w:val="center"/>
            </w:pPr>
          </w:p>
        </w:tc>
        <w:tc>
          <w:tcPr>
            <w:tcW w:w="7797" w:type="dxa"/>
          </w:tcPr>
          <w:p w:rsidR="00024E69" w:rsidRPr="00BA28E6" w:rsidRDefault="00024E69" w:rsidP="000C0D44">
            <w:pPr>
              <w:spacing w:line="240" w:lineRule="atLeast"/>
            </w:pPr>
          </w:p>
          <w:p w:rsidR="00931A89" w:rsidRPr="00CD314D" w:rsidRDefault="00931A89" w:rsidP="00CD314D">
            <w:pPr>
              <w:spacing w:before="120" w:after="120" w:line="276" w:lineRule="auto"/>
              <w:rPr>
                <w:sz w:val="24"/>
                <w:szCs w:val="24"/>
              </w:rPr>
            </w:pPr>
            <w:r w:rsidRPr="00F85BE0">
              <w:rPr>
                <w:noProof/>
              </w:rPr>
              <w:drawing>
                <wp:inline distT="0" distB="0" distL="0" distR="0" wp14:anchorId="7DAAD40B" wp14:editId="1D95AEFF">
                  <wp:extent cx="4351020" cy="571500"/>
                  <wp:effectExtent l="0" t="0" r="0" b="0"/>
                  <wp:docPr id="296" name="Picture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102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A89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sz w:val="24"/>
                <w:szCs w:val="24"/>
              </w:rPr>
            </w:pPr>
            <w:r w:rsidRPr="00F85BE0">
              <w:rPr>
                <w:noProof/>
                <w:position w:val="-30"/>
                <w:sz w:val="24"/>
                <w:szCs w:val="24"/>
              </w:rPr>
              <w:drawing>
                <wp:inline distT="0" distB="0" distL="0" distR="0" wp14:anchorId="0367D7D5" wp14:editId="41CFAE51">
                  <wp:extent cx="3230880" cy="571500"/>
                  <wp:effectExtent l="0" t="0" r="7620" b="0"/>
                  <wp:docPr id="295" name="Picture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088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A89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sz w:val="24"/>
                <w:szCs w:val="24"/>
              </w:rPr>
            </w:pPr>
          </w:p>
          <w:p w:rsidR="00931A89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lang w:val="fr-FR"/>
              </w:rPr>
            </w:pPr>
            <w:bookmarkStart w:id="0" w:name="_GoBack"/>
            <w:bookmarkEnd w:id="0"/>
            <w:r w:rsidRPr="00F85BE0">
              <w:rPr>
                <w:sz w:val="24"/>
                <w:szCs w:val="24"/>
              </w:rPr>
              <w:t xml:space="preserve">Do đó </w:t>
            </w:r>
            <w:r w:rsidRPr="003676D9">
              <w:rPr>
                <w:position w:val="-24"/>
                <w:lang w:val="fr-FR"/>
              </w:rPr>
              <w:object w:dxaOrig="5539" w:dyaOrig="660">
                <v:shape id="_x0000_i1034" type="#_x0000_t75" style="width:277.2pt;height:33pt" o:ole="">
                  <v:imagedata r:id="rId46" o:title=""/>
                </v:shape>
                <o:OLEObject Type="Embed" ProgID="Equation.DSMT4" ShapeID="_x0000_i1034" DrawAspect="Content" ObjectID="_1739543524" r:id="rId47"/>
              </w:object>
            </w:r>
          </w:p>
          <w:p w:rsidR="00931A89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lang w:val="fr-FR"/>
              </w:rPr>
            </w:pPr>
            <w:r w:rsidRPr="003676D9">
              <w:rPr>
                <w:position w:val="-24"/>
                <w:lang w:val="fr-FR"/>
              </w:rPr>
              <w:object w:dxaOrig="2320" w:dyaOrig="620">
                <v:shape id="_x0000_i1032" type="#_x0000_t75" style="width:115.8pt;height:31.2pt" o:ole="">
                  <v:imagedata r:id="rId48" o:title=""/>
                </v:shape>
                <o:OLEObject Type="Embed" ProgID="Equation.DSMT4" ShapeID="_x0000_i1032" DrawAspect="Content" ObjectID="_1739543525" r:id="rId49"/>
              </w:object>
            </w:r>
          </w:p>
          <w:p w:rsidR="00931A89" w:rsidRPr="00F85BE0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sz w:val="24"/>
                <w:szCs w:val="24"/>
              </w:rPr>
            </w:pPr>
            <w:r w:rsidRPr="003676D9">
              <w:rPr>
                <w:position w:val="-24"/>
                <w:lang w:val="fr-FR"/>
              </w:rPr>
              <w:object w:dxaOrig="2000" w:dyaOrig="620">
                <v:shape id="_x0000_i1033" type="#_x0000_t75" style="width:100.2pt;height:31.2pt" o:ole="">
                  <v:imagedata r:id="rId50" o:title=""/>
                </v:shape>
                <o:OLEObject Type="Embed" ProgID="Equation.DSMT4" ShapeID="_x0000_i1033" DrawAspect="Content" ObjectID="_1739543526" r:id="rId51"/>
              </w:object>
            </w:r>
          </w:p>
          <w:p w:rsidR="00931A89" w:rsidRPr="00F85BE0" w:rsidRDefault="00931A89" w:rsidP="00931A89">
            <w:pPr>
              <w:pStyle w:val="ListParagraph"/>
              <w:spacing w:before="120" w:after="120" w:line="276" w:lineRule="auto"/>
              <w:ind w:left="99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Vậy </w:t>
            </w:r>
            <w:r w:rsidRPr="00F85BE0">
              <w:rPr>
                <w:noProof/>
                <w:position w:val="-32"/>
                <w:sz w:val="24"/>
                <w:szCs w:val="24"/>
              </w:rPr>
              <w:drawing>
                <wp:inline distT="0" distB="0" distL="0" distR="0" wp14:anchorId="575F3A85" wp14:editId="7B54D2E2">
                  <wp:extent cx="1752600" cy="487680"/>
                  <wp:effectExtent l="0" t="0" r="0" b="7620"/>
                  <wp:docPr id="294" name="Picture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1978" w:rsidRPr="00531978" w:rsidRDefault="00531978" w:rsidP="0053197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b-NO"/>
              </w:rPr>
            </w:pPr>
          </w:p>
        </w:tc>
        <w:tc>
          <w:tcPr>
            <w:tcW w:w="992" w:type="dxa"/>
          </w:tcPr>
          <w:p w:rsidR="00911997" w:rsidRDefault="00911997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CD314D" w:rsidRDefault="00CD314D" w:rsidP="00903210">
            <w:pPr>
              <w:jc w:val="center"/>
            </w:pPr>
          </w:p>
          <w:p w:rsidR="00024E69" w:rsidRDefault="00531978" w:rsidP="00903210">
            <w:pPr>
              <w:jc w:val="center"/>
            </w:pPr>
            <w:r>
              <w:t>0,25</w:t>
            </w:r>
          </w:p>
          <w:p w:rsidR="00024E69" w:rsidRDefault="00024E69" w:rsidP="00903210">
            <w:pPr>
              <w:jc w:val="center"/>
            </w:pPr>
          </w:p>
          <w:p w:rsidR="00024E69" w:rsidRDefault="00024E69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531978" w:rsidRDefault="00531978" w:rsidP="00903210">
            <w:pPr>
              <w:jc w:val="center"/>
            </w:pPr>
          </w:p>
          <w:p w:rsidR="00BF1592" w:rsidRDefault="00BF1592" w:rsidP="00903210">
            <w:pPr>
              <w:jc w:val="center"/>
            </w:pPr>
            <w:r>
              <w:t>0,25</w:t>
            </w:r>
          </w:p>
        </w:tc>
      </w:tr>
    </w:tbl>
    <w:p w:rsidR="005C183E" w:rsidRDefault="005C183E" w:rsidP="00903210">
      <w:pPr>
        <w:jc w:val="center"/>
      </w:pPr>
    </w:p>
    <w:p w:rsidR="00903210" w:rsidRPr="00903210" w:rsidRDefault="00903210" w:rsidP="00903210">
      <w:pPr>
        <w:jc w:val="center"/>
        <w:rPr>
          <w:i/>
        </w:rPr>
      </w:pPr>
      <w:r w:rsidRPr="00903210">
        <w:rPr>
          <w:i/>
        </w:rPr>
        <w:t>Lưu ý : học sinh làm theo cách khác mà đúng vẫn cho điểm tuyệt đối</w:t>
      </w:r>
    </w:p>
    <w:sectPr w:rsidR="00903210" w:rsidRPr="00903210" w:rsidSect="00C22EE2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E94C76"/>
    <w:multiLevelType w:val="hybridMultilevel"/>
    <w:tmpl w:val="93D26DDE"/>
    <w:lvl w:ilvl="0" w:tplc="BE6497A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F3434AF"/>
    <w:multiLevelType w:val="hybridMultilevel"/>
    <w:tmpl w:val="C29C6D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83E"/>
    <w:rsid w:val="00024E69"/>
    <w:rsid w:val="000C0D44"/>
    <w:rsid w:val="000E36F2"/>
    <w:rsid w:val="004B0871"/>
    <w:rsid w:val="00531978"/>
    <w:rsid w:val="005C183E"/>
    <w:rsid w:val="00731D66"/>
    <w:rsid w:val="0076282C"/>
    <w:rsid w:val="00903210"/>
    <w:rsid w:val="00911997"/>
    <w:rsid w:val="00931A89"/>
    <w:rsid w:val="00BF1592"/>
    <w:rsid w:val="00C22EE2"/>
    <w:rsid w:val="00CD314D"/>
    <w:rsid w:val="00F577FD"/>
    <w:rsid w:val="00FE5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0E36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0E36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image" Target="media/image28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23.wmf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8.bin"/><Relationship Id="rId50" Type="http://schemas.openxmlformats.org/officeDocument/2006/relationships/image" Target="media/image36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22.wmf"/><Relationship Id="rId38" Type="http://schemas.openxmlformats.org/officeDocument/2006/relationships/image" Target="media/image27.wmf"/><Relationship Id="rId46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8.wmf"/><Relationship Id="rId41" Type="http://schemas.openxmlformats.org/officeDocument/2006/relationships/image" Target="media/image30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21.wmf"/><Relationship Id="rId37" Type="http://schemas.openxmlformats.org/officeDocument/2006/relationships/image" Target="media/image26.wmf"/><Relationship Id="rId40" Type="http://schemas.openxmlformats.org/officeDocument/2006/relationships/image" Target="media/image29.wmf"/><Relationship Id="rId45" Type="http://schemas.openxmlformats.org/officeDocument/2006/relationships/image" Target="media/image33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36" Type="http://schemas.openxmlformats.org/officeDocument/2006/relationships/image" Target="media/image25.wmf"/><Relationship Id="rId49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20.wmf"/><Relationship Id="rId44" Type="http://schemas.openxmlformats.org/officeDocument/2006/relationships/image" Target="media/image32.wmf"/><Relationship Id="rId52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image" Target="media/image24.wmf"/><Relationship Id="rId43" Type="http://schemas.openxmlformats.org/officeDocument/2006/relationships/image" Target="media/image31.wmf"/><Relationship Id="rId48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smail - [2010]</cp:lastModifiedBy>
  <cp:revision>11</cp:revision>
  <dcterms:created xsi:type="dcterms:W3CDTF">2021-10-29T13:47:00Z</dcterms:created>
  <dcterms:modified xsi:type="dcterms:W3CDTF">2023-03-05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